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887" r:id="rId2"/>
    <p:sldMasterId id="2147483988" r:id="rId3"/>
  </p:sldMasterIdLst>
  <p:sldIdLst>
    <p:sldId id="324" r:id="rId4"/>
    <p:sldId id="348" r:id="rId5"/>
    <p:sldId id="347" r:id="rId6"/>
    <p:sldId id="322" r:id="rId7"/>
    <p:sldId id="326" r:id="rId8"/>
    <p:sldId id="301" r:id="rId9"/>
    <p:sldId id="328" r:id="rId10"/>
    <p:sldId id="333" r:id="rId11"/>
    <p:sldId id="334" r:id="rId12"/>
    <p:sldId id="335" r:id="rId13"/>
    <p:sldId id="336" r:id="rId14"/>
    <p:sldId id="337" r:id="rId15"/>
    <p:sldId id="340" r:id="rId16"/>
    <p:sldId id="327" r:id="rId17"/>
    <p:sldId id="289" r:id="rId18"/>
    <p:sldId id="303" r:id="rId19"/>
    <p:sldId id="304" r:id="rId20"/>
    <p:sldId id="305" r:id="rId21"/>
    <p:sldId id="349" r:id="rId22"/>
    <p:sldId id="350" r:id="rId23"/>
    <p:sldId id="344" r:id="rId24"/>
    <p:sldId id="330" r:id="rId25"/>
    <p:sldId id="339" r:id="rId26"/>
    <p:sldId id="346" r:id="rId27"/>
    <p:sldId id="332" r:id="rId28"/>
    <p:sldId id="338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FFFF66"/>
    <a:srgbClr val="0033CC"/>
    <a:srgbClr val="FF3300"/>
    <a:srgbClr val="5F5F5F"/>
    <a:srgbClr val="969696"/>
    <a:srgbClr val="EAEAEA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595" autoAdjust="0"/>
  </p:normalViewPr>
  <p:slideViewPr>
    <p:cSldViewPr>
      <p:cViewPr varScale="1">
        <p:scale>
          <a:sx n="73" d="100"/>
          <a:sy n="73" d="100"/>
        </p:scale>
        <p:origin x="61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74E80-596E-42EF-AB8E-14E6145E5A1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34BDB-70DA-4C99-BEE4-BB5E18DE70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515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624C6-52C5-41A7-8963-F4164DAE499F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B74F4-9E71-404F-AA8C-BB5D6F659F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201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70394-CD07-496B-96A3-C336BDD8A867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CD584-2196-4BC6-B078-B22B413C44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89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DC2F-CB87-403B-A37F-D0860AFE198A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48ADB-0682-4788-81A1-3F54D05BAF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5750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947E-5153-4E49-B034-ABF41DA00126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E9165-1869-487E-9C41-5762CB3BC9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2308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B6951-019E-448B-87BD-B41D33E6E2BD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49E43-E112-4FA8-B8CB-158EC91E51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221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359BC-33F4-4489-AA4C-24DE30F4CC0E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F0E4D-70A7-4444-BE3E-07B702B370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96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979B-0EFD-4A99-B9BA-E60CA64E9921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9C27C-DE83-49C8-9875-8F89BFFBEA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7635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3B072-9240-408C-9E9A-F65BE906585D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970C6-A54D-4E3D-8472-A93207F76E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4480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1E27A-0D2C-4284-9C81-0CD629B2519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84535-F935-4F01-9D0E-37659BADDF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5801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CF2C8-49D7-49C0-9B07-1189F68E0A18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B42D4-FE41-471C-8D36-CB888BA7D0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702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7AB59-A402-4470-86B1-78A808746488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704B-BEE0-4EE7-9047-E6882894EE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9469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1BA54-C42B-42FB-AE6A-209DAD39077A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CF4E5-5CB7-4421-B177-83AE6CD4B8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310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EB03D-17E0-44C7-902D-D3CC84739A8E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83A9-9D01-4796-B101-60570FD652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6545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C4C6-7043-447B-9A68-B4B9052D13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3777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7AB59-A402-4470-86B1-78A808746488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A704B-BEE0-4EE7-9047-E6882894EE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9469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7E8DF-FE3A-4801-BCD4-3665F2AA2B54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F95A-DCFF-46DB-82AB-C2EFAC5100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0004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133B3-E865-4114-965B-32FAD5F777E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37592-F5FD-4EB4-BCCD-2FD57DCC79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681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E4FD5-7697-419F-B439-2B3D8CD397E9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F9460-C74F-4DE7-BF70-C5EA6F8D36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8141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3E2F1-13AA-40CE-B736-A856259C60F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A7751-EA31-4F4F-873E-297D02C63E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56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16D60-E903-46F3-979B-617E6A2CA20E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2D9E6-8729-4937-AFA1-C5FA182A20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9010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A426-88C6-4D3A-9EC0-32AFCEAF607D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54173-C6D2-486D-8279-D8495CA4D1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883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7E8DF-FE3A-4801-BCD4-3665F2AA2B54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9F95A-DCFF-46DB-82AB-C2EFAC5100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000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29F81-ED2F-4A4C-8B7E-88726C48DE27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C6ADD-8B91-4325-A422-695D46F72E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4524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624C6-52C5-41A7-8963-F4164DAE499F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74F4-9E71-404F-AA8C-BB5D6F659F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2015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70394-CD07-496B-96A3-C336BDD8A867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CD584-2196-4BC6-B078-B22B413C44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89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133B3-E865-4114-965B-32FAD5F777E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37592-F5FD-4EB4-BCCD-2FD57DCC79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681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E4FD5-7697-419F-B439-2B3D8CD397E9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F9460-C74F-4DE7-BF70-C5EA6F8D36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814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3E2F1-13AA-40CE-B736-A856259C60F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A7751-EA31-4F4F-873E-297D02C63E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56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16D60-E903-46F3-979B-617E6A2CA20E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2D9E6-8729-4937-AFA1-C5FA182A20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901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2A426-88C6-4D3A-9EC0-32AFCEAF607D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54173-C6D2-486D-8279-D8495CA4D1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88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29F81-ED2F-4A4C-8B7E-88726C48DE27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C6ADD-8B91-4325-A422-695D46F72E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452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4E11FE5-CE9A-43F4-B14C-8C127EFEF192}" type="datetimeFigureOut">
              <a:rPr lang="en-US"/>
              <a:pPr>
                <a:defRPr/>
              </a:pPr>
              <a:t>10/2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D12F62-EF70-41F2-A0D2-9D27D04EB40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 dirty="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A.) Response 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B.) Response B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C.) Response 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D.) Response D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dirty="0" smtClean="0">
                <a:solidFill>
                  <a:schemeClr val="tx1"/>
                </a:solidFill>
              </a:rPr>
              <a:t>E.) Response 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Percent Complete 100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00:30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85800"/>
            <a:ext cx="7848600" cy="4572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8000" b="1" dirty="0" smtClean="0"/>
              <a:t>Powers of </a:t>
            </a:r>
            <a:r>
              <a:rPr lang="en-US" sz="8000" b="1" i="1" dirty="0" smtClean="0"/>
              <a:t>i</a:t>
            </a:r>
            <a:r>
              <a:rPr lang="en-US" sz="8000" b="1" dirty="0" smtClean="0"/>
              <a:t/>
            </a:r>
            <a:br>
              <a:rPr lang="en-US" sz="8000" b="1" dirty="0" smtClean="0"/>
            </a:br>
            <a:r>
              <a:rPr lang="en-US" sz="8000" b="1" dirty="0" smtClean="0"/>
              <a:t>and Complex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5400" b="1" u="sng" dirty="0" smtClean="0">
                <a:solidFill>
                  <a:srgbClr val="0033CC"/>
                </a:solidFill>
              </a:rPr>
              <a:t>Simplify</a:t>
            </a:r>
            <a:endParaRPr lang="en-US" sz="4800" b="1" dirty="0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7217764"/>
              </p:ext>
            </p:extLst>
          </p:nvPr>
        </p:nvGraphicFramePr>
        <p:xfrm>
          <a:off x="0" y="1771650"/>
          <a:ext cx="8824913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7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71650"/>
                        <a:ext cx="8824913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56786"/>
              </p:ext>
            </p:extLst>
          </p:nvPr>
        </p:nvGraphicFramePr>
        <p:xfrm>
          <a:off x="838200" y="3124200"/>
          <a:ext cx="82835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8"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82835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53288"/>
              </p:ext>
            </p:extLst>
          </p:nvPr>
        </p:nvGraphicFramePr>
        <p:xfrm>
          <a:off x="1143000" y="4724400"/>
          <a:ext cx="5365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9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5365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61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5400" b="1" u="sng" dirty="0" smtClean="0">
                <a:solidFill>
                  <a:srgbClr val="0033CC"/>
                </a:solidFill>
              </a:rPr>
              <a:t>Simplify</a:t>
            </a:r>
            <a:endParaRPr lang="en-US" sz="4800" b="1" dirty="0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1481856"/>
              </p:ext>
            </p:extLst>
          </p:nvPr>
        </p:nvGraphicFramePr>
        <p:xfrm>
          <a:off x="82550" y="1771650"/>
          <a:ext cx="86582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771650"/>
                        <a:ext cx="86582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88885"/>
              </p:ext>
            </p:extLst>
          </p:nvPr>
        </p:nvGraphicFramePr>
        <p:xfrm>
          <a:off x="381000" y="3124200"/>
          <a:ext cx="8801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801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15797"/>
              </p:ext>
            </p:extLst>
          </p:nvPr>
        </p:nvGraphicFramePr>
        <p:xfrm>
          <a:off x="152400" y="4724400"/>
          <a:ext cx="601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6019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0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5400" b="1" u="sng" dirty="0" smtClean="0">
                <a:solidFill>
                  <a:srgbClr val="0033CC"/>
                </a:solidFill>
              </a:rPr>
              <a:t>Simplify</a:t>
            </a:r>
            <a:endParaRPr lang="en-US" sz="4800" b="1" dirty="0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07224815"/>
              </p:ext>
            </p:extLst>
          </p:nvPr>
        </p:nvGraphicFramePr>
        <p:xfrm>
          <a:off x="0" y="1852613"/>
          <a:ext cx="88249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52613"/>
                        <a:ext cx="88249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0010"/>
              </p:ext>
            </p:extLst>
          </p:nvPr>
        </p:nvGraphicFramePr>
        <p:xfrm>
          <a:off x="962025" y="3200400"/>
          <a:ext cx="7115175" cy="103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7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200400"/>
                        <a:ext cx="7115175" cy="103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507918"/>
              </p:ext>
            </p:extLst>
          </p:nvPr>
        </p:nvGraphicFramePr>
        <p:xfrm>
          <a:off x="990600" y="4343400"/>
          <a:ext cx="7172325" cy="96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8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7172325" cy="968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7175"/>
              </p:ext>
            </p:extLst>
          </p:nvPr>
        </p:nvGraphicFramePr>
        <p:xfrm>
          <a:off x="878349" y="5334000"/>
          <a:ext cx="47604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9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49" y="5334000"/>
                        <a:ext cx="4760451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0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Warm – Up </a:t>
            </a:r>
            <a:endParaRPr lang="en-US" b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u="sng" dirty="0" smtClean="0">
                    <a:solidFill>
                      <a:srgbClr val="FF0000"/>
                    </a:solidFill>
                  </a:rPr>
                  <a:t>Simplify</a:t>
                </a:r>
                <a:r>
                  <a:rPr lang="en-US" sz="4400" b="1" u="sng" dirty="0" smtClean="0">
                    <a:solidFill>
                      <a:srgbClr val="FF0000"/>
                    </a:solidFill>
                  </a:rPr>
                  <a:t>: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Multiply: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dirty="0" smtClean="0"/>
                  <a:t>(x + 3)(x – 2) </a:t>
                </a: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822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73562"/>
          </a:xfrm>
          <a:solidFill>
            <a:srgbClr val="FF0066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8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ying Complex Numbers</a:t>
            </a:r>
            <a:endParaRPr lang="en-US" sz="8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763000" cy="1143000"/>
          </a:xfrm>
        </p:spPr>
        <p:txBody>
          <a:bodyPr/>
          <a:lstStyle/>
          <a:p>
            <a:r>
              <a:rPr lang="en-US" b="1" u="sng" dirty="0" smtClean="0">
                <a:solidFill>
                  <a:srgbClr val="0033CC"/>
                </a:solidFill>
              </a:rPr>
              <a:t>Multiplying Complex Numbers</a:t>
            </a:r>
            <a:endParaRPr lang="en-US" b="1" dirty="0" smtClean="0"/>
          </a:p>
        </p:txBody>
      </p:sp>
      <p:sp>
        <p:nvSpPr>
          <p:cNvPr id="19459" name="Content Placeholder 13"/>
          <p:cNvSpPr>
            <a:spLocks noGrp="1"/>
          </p:cNvSpPr>
          <p:nvPr>
            <p:ph idx="1"/>
          </p:nvPr>
        </p:nvSpPr>
        <p:spPr>
          <a:xfrm>
            <a:off x="685800" y="1295400"/>
            <a:ext cx="7620000" cy="4572000"/>
          </a:xfrm>
          <a:solidFill>
            <a:srgbClr val="FFFF66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4000" b="1" dirty="0" smtClean="0"/>
              <a:t>Treat the i’s like variables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4000" b="1" dirty="0" smtClean="0"/>
              <a:t>Simplify all Powers of i higher than 1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4000" b="1" dirty="0" smtClean="0"/>
              <a:t>Combine like terms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4000" b="1" dirty="0" smtClean="0"/>
              <a:t>Write your answer in </a:t>
            </a:r>
            <a:r>
              <a:rPr lang="en-US" sz="4800" b="1" dirty="0" smtClean="0"/>
              <a:t>standard form </a:t>
            </a:r>
            <a:r>
              <a:rPr lang="en-US" sz="4800" b="1" dirty="0" smtClean="0">
                <a:solidFill>
                  <a:srgbClr val="FF0066"/>
                </a:solidFill>
              </a:rPr>
              <a:t>a + b</a:t>
            </a:r>
            <a:r>
              <a:rPr lang="en-US" sz="4800" b="1" i="1" dirty="0" smtClean="0">
                <a:solidFill>
                  <a:srgbClr val="FF0066"/>
                </a:solidFill>
              </a:rPr>
              <a:t>i</a:t>
            </a:r>
            <a:endParaRPr lang="en-US" sz="4800" i="1" dirty="0" smtClean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sz="3600" b="1" u="sng" dirty="0" smtClean="0">
                <a:solidFill>
                  <a:srgbClr val="0033CC"/>
                </a:solidFill>
              </a:rPr>
              <a:t>Multiplying Complex Numbers</a:t>
            </a:r>
            <a:endParaRPr lang="en-US" sz="3200" b="1" dirty="0" smtClean="0"/>
          </a:p>
        </p:txBody>
      </p:sp>
      <p:graphicFrame>
        <p:nvGraphicFramePr>
          <p:cNvPr id="3993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41404900"/>
              </p:ext>
            </p:extLst>
          </p:nvPr>
        </p:nvGraphicFramePr>
        <p:xfrm>
          <a:off x="152400" y="1208087"/>
          <a:ext cx="58769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8087"/>
                        <a:ext cx="587692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813557785"/>
              </p:ext>
            </p:extLst>
          </p:nvPr>
        </p:nvGraphicFramePr>
        <p:xfrm>
          <a:off x="1905000" y="2459037"/>
          <a:ext cx="46021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59037"/>
                        <a:ext cx="4602163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5839"/>
              </p:ext>
            </p:extLst>
          </p:nvPr>
        </p:nvGraphicFramePr>
        <p:xfrm>
          <a:off x="1905000" y="4191000"/>
          <a:ext cx="47831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7831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8306"/>
              </p:ext>
            </p:extLst>
          </p:nvPr>
        </p:nvGraphicFramePr>
        <p:xfrm>
          <a:off x="1828800" y="5486400"/>
          <a:ext cx="372427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3724274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sz="3600" b="1" u="sng" dirty="0" smtClean="0">
                <a:solidFill>
                  <a:srgbClr val="0033CC"/>
                </a:solidFill>
              </a:rPr>
              <a:t>Multiplying Complex Numbers</a:t>
            </a:r>
            <a:endParaRPr lang="en-US" sz="3200" b="1" dirty="0" smtClean="0"/>
          </a:p>
        </p:txBody>
      </p:sp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-69850" y="990600"/>
          <a:ext cx="8070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850" y="990600"/>
                        <a:ext cx="8070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72243"/>
              </p:ext>
            </p:extLst>
          </p:nvPr>
        </p:nvGraphicFramePr>
        <p:xfrm>
          <a:off x="957263" y="2133600"/>
          <a:ext cx="6559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133600"/>
                        <a:ext cx="65595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4422"/>
              </p:ext>
            </p:extLst>
          </p:nvPr>
        </p:nvGraphicFramePr>
        <p:xfrm>
          <a:off x="968375" y="3352800"/>
          <a:ext cx="63706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352800"/>
                        <a:ext cx="63706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87658"/>
              </p:ext>
            </p:extLst>
          </p:nvPr>
        </p:nvGraphicFramePr>
        <p:xfrm>
          <a:off x="703263" y="4303713"/>
          <a:ext cx="66706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9" imgW="1002960" imgH="177480" progId="Equation.DSMT4">
                  <p:embed/>
                </p:oleObj>
              </mc:Choice>
              <mc:Fallback>
                <p:oleObj name="Equation" r:id="rId9" imgW="10029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03713"/>
                        <a:ext cx="667067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50260"/>
              </p:ext>
            </p:extLst>
          </p:nvPr>
        </p:nvGraphicFramePr>
        <p:xfrm>
          <a:off x="825500" y="5421313"/>
          <a:ext cx="50419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421313"/>
                        <a:ext cx="50419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sz="3600" b="1" u="sng" dirty="0" smtClean="0">
                <a:solidFill>
                  <a:srgbClr val="0033CC"/>
                </a:solidFill>
              </a:rPr>
              <a:t>Multiplying Complex Numbers</a:t>
            </a:r>
            <a:endParaRPr lang="en-US" sz="3200" b="1" dirty="0" smtClean="0"/>
          </a:p>
        </p:txBody>
      </p:sp>
      <p:graphicFrame>
        <p:nvGraphicFramePr>
          <p:cNvPr id="4198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11910"/>
              </p:ext>
            </p:extLst>
          </p:nvPr>
        </p:nvGraphicFramePr>
        <p:xfrm>
          <a:off x="152400" y="1066800"/>
          <a:ext cx="700563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700563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90518"/>
              </p:ext>
            </p:extLst>
          </p:nvPr>
        </p:nvGraphicFramePr>
        <p:xfrm>
          <a:off x="927100" y="2133600"/>
          <a:ext cx="6621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1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133600"/>
                        <a:ext cx="6621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51766"/>
              </p:ext>
            </p:extLst>
          </p:nvPr>
        </p:nvGraphicFramePr>
        <p:xfrm>
          <a:off x="914400" y="3200400"/>
          <a:ext cx="79470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2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794702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75807"/>
              </p:ext>
            </p:extLst>
          </p:nvPr>
        </p:nvGraphicFramePr>
        <p:xfrm>
          <a:off x="762000" y="4303713"/>
          <a:ext cx="6078537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3" name="Equation" r:id="rId9" imgW="914400" imgH="177480" progId="Equation.DSMT4">
                  <p:embed/>
                </p:oleObj>
              </mc:Choice>
              <mc:Fallback>
                <p:oleObj name="Equation" r:id="rId9" imgW="9144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03713"/>
                        <a:ext cx="6078537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65401"/>
              </p:ext>
            </p:extLst>
          </p:nvPr>
        </p:nvGraphicFramePr>
        <p:xfrm>
          <a:off x="838200" y="5421313"/>
          <a:ext cx="49498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21313"/>
                        <a:ext cx="49498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book Answ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 smtClean="0"/>
              <a:t>Pg. 8</a:t>
            </a:r>
          </a:p>
          <a:p>
            <a:pPr marL="0" indent="0">
              <a:buNone/>
            </a:pPr>
            <a:r>
              <a:rPr lang="en-US" sz="3600" dirty="0" smtClean="0"/>
              <a:t>6. - 1 + 2i </a:t>
            </a:r>
          </a:p>
          <a:p>
            <a:pPr marL="0" indent="0">
              <a:buNone/>
            </a:pPr>
            <a:r>
              <a:rPr lang="en-US" sz="3600" dirty="0" smtClean="0"/>
              <a:t>8. 2 – 2i</a:t>
            </a:r>
          </a:p>
          <a:p>
            <a:pPr marL="0" indent="0">
              <a:buNone/>
            </a:pPr>
            <a:r>
              <a:rPr lang="en-US" sz="3600" dirty="0" smtClean="0"/>
              <a:t>10. 6 – 4i </a:t>
            </a:r>
          </a:p>
          <a:p>
            <a:pPr marL="0" indent="0">
              <a:buNone/>
            </a:pPr>
            <a:r>
              <a:rPr lang="en-US" sz="3600" dirty="0" smtClean="0"/>
              <a:t>12. -2 + 8i </a:t>
            </a:r>
          </a:p>
          <a:p>
            <a:pPr marL="0" indent="0">
              <a:buNone/>
            </a:pPr>
            <a:r>
              <a:rPr lang="en-US" sz="3600" dirty="0" smtClean="0"/>
              <a:t>14. -5 + 20i </a:t>
            </a:r>
          </a:p>
          <a:p>
            <a:pPr marL="0" indent="0">
              <a:buNone/>
            </a:pPr>
            <a:r>
              <a:rPr lang="en-US" sz="3600" dirty="0" smtClean="0"/>
              <a:t>16. -20 – 12i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000" dirty="0"/>
              <a:t>18. 16 + 18i </a:t>
            </a:r>
          </a:p>
          <a:p>
            <a:pPr marL="514350" indent="-514350">
              <a:buAutoNum type="arabicPeriod" startAt="20"/>
            </a:pPr>
            <a:r>
              <a:rPr lang="en-US" sz="4000" dirty="0"/>
              <a:t>-31 – 13i </a:t>
            </a:r>
          </a:p>
          <a:p>
            <a:pPr marL="0" indent="0">
              <a:buNone/>
            </a:pPr>
            <a:r>
              <a:rPr lang="en-US" sz="4000" dirty="0"/>
              <a:t>22. -1 – 26i 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24. -7 + 8i </a:t>
            </a:r>
          </a:p>
          <a:p>
            <a:pPr marL="0" indent="0">
              <a:buNone/>
            </a:pPr>
            <a:r>
              <a:rPr lang="en-US" sz="4000" dirty="0" smtClean="0"/>
              <a:t>26. -1 + 19i </a:t>
            </a:r>
            <a:endParaRPr lang="en-US" sz="4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17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8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8000" b="0" i="1" smtClean="0">
                              <a:latin typeface="Cambria Math" panose="02040503050406030204" pitchFamily="18" charset="0"/>
                            </a:rPr>
                            <m:t>−25</m:t>
                          </m:r>
                        </m:e>
                      </m:rad>
                    </m:oMath>
                  </m:oMathPara>
                </a14:m>
                <a:endParaRPr lang="en-US" sz="8000" dirty="0" smtClean="0"/>
              </a:p>
              <a:p>
                <a:pPr marL="0" indent="0">
                  <a:buNone/>
                </a:pPr>
                <a:endParaRPr lang="en-US" sz="4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32051"/>
              </p:ext>
            </p:extLst>
          </p:nvPr>
        </p:nvGraphicFramePr>
        <p:xfrm>
          <a:off x="3308746" y="3326386"/>
          <a:ext cx="2526507" cy="107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4" imgW="507780" imgH="215806" progId="Equation.DSMT4">
                  <p:embed/>
                </p:oleObj>
              </mc:Choice>
              <mc:Fallback>
                <p:oleObj name="Equation" r:id="rId4" imgW="507780" imgH="215806" progId="Equation.DSMT4">
                  <p:embed/>
                  <p:pic>
                    <p:nvPicPr>
                      <p:cNvPr id="286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746" y="3326386"/>
                        <a:ext cx="2526507" cy="107359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399" y="5188763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= 5i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72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book Answ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g. 13 </a:t>
            </a:r>
          </a:p>
          <a:p>
            <a:pPr marL="0" indent="0">
              <a:buNone/>
            </a:pPr>
            <a:r>
              <a:rPr lang="en-US" dirty="0" smtClean="0"/>
              <a:t>6. – 88 + 55i </a:t>
            </a:r>
          </a:p>
          <a:p>
            <a:pPr marL="0" indent="0">
              <a:buNone/>
            </a:pPr>
            <a:r>
              <a:rPr lang="en-US" dirty="0" smtClean="0"/>
              <a:t>8. 20 – 9i </a:t>
            </a:r>
          </a:p>
          <a:p>
            <a:pPr marL="0" indent="0">
              <a:buNone/>
            </a:pPr>
            <a:r>
              <a:rPr lang="en-US" dirty="0" smtClean="0"/>
              <a:t>10. -74 – 40i </a:t>
            </a:r>
          </a:p>
          <a:p>
            <a:pPr marL="0" indent="0">
              <a:buNone/>
            </a:pPr>
            <a:r>
              <a:rPr lang="en-US" dirty="0" smtClean="0"/>
              <a:t>12. 14 + 107i</a:t>
            </a:r>
          </a:p>
          <a:p>
            <a:pPr marL="0" indent="0">
              <a:buNone/>
            </a:pPr>
            <a:r>
              <a:rPr lang="en-US" dirty="0" smtClean="0"/>
              <a:t>14. 2 + 62i</a:t>
            </a:r>
          </a:p>
          <a:p>
            <a:pPr marL="0" indent="0">
              <a:buNone/>
            </a:pPr>
            <a:r>
              <a:rPr lang="en-US" dirty="0" smtClean="0"/>
              <a:t>16. 26</a:t>
            </a:r>
          </a:p>
          <a:p>
            <a:pPr marL="0" indent="0">
              <a:buNone/>
            </a:pPr>
            <a:r>
              <a:rPr lang="en-US" dirty="0" smtClean="0"/>
              <a:t>18. -34 + 18i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0. -6 + 4i </a:t>
            </a:r>
          </a:p>
          <a:p>
            <a:pPr marL="0" indent="0">
              <a:buNone/>
            </a:pPr>
            <a:r>
              <a:rPr lang="en-US" dirty="0" smtClean="0"/>
              <a:t>22. -22 – 14i </a:t>
            </a:r>
          </a:p>
          <a:p>
            <a:pPr marL="0" indent="0">
              <a:buNone/>
            </a:pPr>
            <a:r>
              <a:rPr lang="en-US" dirty="0" smtClean="0"/>
              <a:t>24. -5 – 12i </a:t>
            </a:r>
          </a:p>
          <a:p>
            <a:pPr marL="0" indent="0">
              <a:buNone/>
            </a:pPr>
            <a:r>
              <a:rPr lang="en-US" dirty="0" smtClean="0"/>
              <a:t>26. 54 – 12i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59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Warm – Up #7</a:t>
            </a:r>
            <a:endParaRPr lang="en-US" b="1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Which has the same valu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4+3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?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Which has the same valu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4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?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534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73562"/>
          </a:xfrm>
          <a:solidFill>
            <a:srgbClr val="FF0066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iding Complex Numbers</a:t>
            </a:r>
            <a:endParaRPr lang="en-US" sz="8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78162"/>
          </a:xfrm>
          <a:solidFill>
            <a:srgbClr val="FF0066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8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is a Conjugate?</a:t>
            </a:r>
            <a:endParaRPr 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907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njugant is only used in expressions with two terms called “binomials.”</a:t>
            </a:r>
          </a:p>
          <a:p>
            <a:endParaRPr lang="en-US" dirty="0"/>
          </a:p>
          <a:p>
            <a:r>
              <a:rPr lang="en-US" dirty="0" smtClean="0"/>
              <a:t>You must change the sign in the middle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hat is a Conjugate?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962400"/>
            <a:ext cx="345790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8709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033CC"/>
                </a:solidFill>
              </a:rPr>
              <a:t>17.  Dividing – Multiply top &amp; bottom by the Conjugate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20680"/>
              </p:ext>
            </p:extLst>
          </p:nvPr>
        </p:nvGraphicFramePr>
        <p:xfrm>
          <a:off x="49213" y="1219200"/>
          <a:ext cx="18653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8" name="Equation" r:id="rId3" imgW="431640" imgH="406080" progId="Equation.DSMT4">
                  <p:embed/>
                </p:oleObj>
              </mc:Choice>
              <mc:Fallback>
                <p:oleObj name="Equation" r:id="rId3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1219200"/>
                        <a:ext cx="186531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86272"/>
              </p:ext>
            </p:extLst>
          </p:nvPr>
        </p:nvGraphicFramePr>
        <p:xfrm>
          <a:off x="1981200" y="1371600"/>
          <a:ext cx="20515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9" name="Equation" r:id="rId5" imgW="634680" imgH="495000" progId="Equation.DSMT4">
                  <p:embed/>
                </p:oleObj>
              </mc:Choice>
              <mc:Fallback>
                <p:oleObj name="Equation" r:id="rId5" imgW="634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2051538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13503"/>
              </p:ext>
            </p:extLst>
          </p:nvPr>
        </p:nvGraphicFramePr>
        <p:xfrm>
          <a:off x="4024313" y="1371600"/>
          <a:ext cx="46624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0" name="Equation" r:id="rId7" imgW="1282680" imgH="419040" progId="Equation.DSMT4">
                  <p:embed/>
                </p:oleObj>
              </mc:Choice>
              <mc:Fallback>
                <p:oleObj name="Equation" r:id="rId7" imgW="1282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371600"/>
                        <a:ext cx="46624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25215"/>
              </p:ext>
            </p:extLst>
          </p:nvPr>
        </p:nvGraphicFramePr>
        <p:xfrm>
          <a:off x="76200" y="3290888"/>
          <a:ext cx="53117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1" name="Equation" r:id="rId9" imgW="1460160" imgH="495000" progId="Equation.DSMT4">
                  <p:embed/>
                </p:oleObj>
              </mc:Choice>
              <mc:Fallback>
                <p:oleObj name="Equation" r:id="rId9" imgW="14601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90888"/>
                        <a:ext cx="53117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95451"/>
              </p:ext>
            </p:extLst>
          </p:nvPr>
        </p:nvGraphicFramePr>
        <p:xfrm>
          <a:off x="5341938" y="3200400"/>
          <a:ext cx="341471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2" name="Equation" r:id="rId11" imgW="812520" imgH="406080" progId="Equation.DSMT4">
                  <p:embed/>
                </p:oleObj>
              </mc:Choice>
              <mc:Fallback>
                <p:oleObj name="Equation" r:id="rId11" imgW="812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200400"/>
                        <a:ext cx="3414712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92584"/>
              </p:ext>
            </p:extLst>
          </p:nvPr>
        </p:nvGraphicFramePr>
        <p:xfrm>
          <a:off x="8263" y="5145011"/>
          <a:ext cx="352107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3" name="Equation" r:id="rId13" imgW="838080" imgH="406080" progId="Equation.DSMT4">
                  <p:embed/>
                </p:oleObj>
              </mc:Choice>
              <mc:Fallback>
                <p:oleObj name="Equation" r:id="rId13" imgW="838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" y="5145011"/>
                        <a:ext cx="3521075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58266"/>
              </p:ext>
            </p:extLst>
          </p:nvPr>
        </p:nvGraphicFramePr>
        <p:xfrm>
          <a:off x="3962400" y="5143175"/>
          <a:ext cx="24526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4" name="Equation" r:id="rId15" imgW="583920" imgH="406080" progId="Equation.DSMT4">
                  <p:embed/>
                </p:oleObj>
              </mc:Choice>
              <mc:Fallback>
                <p:oleObj name="Equation" r:id="rId15" imgW="5839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43175"/>
                        <a:ext cx="24526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60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033CC"/>
                </a:solidFill>
              </a:rPr>
              <a:t>18.  Dividing – Multiply top &amp; bottom by the Conjugate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53299"/>
              </p:ext>
            </p:extLst>
          </p:nvPr>
        </p:nvGraphicFramePr>
        <p:xfrm>
          <a:off x="76201" y="1219200"/>
          <a:ext cx="180919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5" name="Equation" r:id="rId3" imgW="419040" imgH="406080" progId="Equation.DSMT4">
                  <p:embed/>
                </p:oleObj>
              </mc:Choice>
              <mc:Fallback>
                <p:oleObj name="Equation" r:id="rId3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1219200"/>
                        <a:ext cx="1809194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02481"/>
              </p:ext>
            </p:extLst>
          </p:nvPr>
        </p:nvGraphicFramePr>
        <p:xfrm>
          <a:off x="1981200" y="1371600"/>
          <a:ext cx="20515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6" name="Equation" r:id="rId5" imgW="634680" imgH="495000" progId="Equation.DSMT4">
                  <p:embed/>
                </p:oleObj>
              </mc:Choice>
              <mc:Fallback>
                <p:oleObj name="Equation" r:id="rId5" imgW="634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2051538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87588"/>
              </p:ext>
            </p:extLst>
          </p:nvPr>
        </p:nvGraphicFramePr>
        <p:xfrm>
          <a:off x="3886200" y="1371600"/>
          <a:ext cx="494004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7" name="Equation" r:id="rId7" imgW="1358640" imgH="419040" progId="Equation.DSMT4">
                  <p:embed/>
                </p:oleObj>
              </mc:Choice>
              <mc:Fallback>
                <p:oleObj name="Equation" r:id="rId7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4940049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83786"/>
              </p:ext>
            </p:extLst>
          </p:nvPr>
        </p:nvGraphicFramePr>
        <p:xfrm>
          <a:off x="20637" y="3290888"/>
          <a:ext cx="55419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8" name="Equation" r:id="rId9" imgW="1523880" imgH="495000" progId="Equation.DSMT4">
                  <p:embed/>
                </p:oleObj>
              </mc:Choice>
              <mc:Fallback>
                <p:oleObj name="Equation" r:id="rId9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3290888"/>
                        <a:ext cx="554196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74550"/>
              </p:ext>
            </p:extLst>
          </p:nvPr>
        </p:nvGraphicFramePr>
        <p:xfrm>
          <a:off x="5715000" y="3246488"/>
          <a:ext cx="2667000" cy="17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9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46488"/>
                        <a:ext cx="2667000" cy="17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7378"/>
              </p:ext>
            </p:extLst>
          </p:nvPr>
        </p:nvGraphicFramePr>
        <p:xfrm>
          <a:off x="5715000" y="5133077"/>
          <a:ext cx="3094038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0" name="Equation" r:id="rId13" imgW="736560" imgH="406080" progId="Equation.DSMT4">
                  <p:embed/>
                </p:oleObj>
              </mc:Choice>
              <mc:Fallback>
                <p:oleObj name="Equation" r:id="rId13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133077"/>
                        <a:ext cx="3094038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0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rad>
                  </m:oMath>
                </a14:m>
                <a:endParaRPr lang="en-US" sz="4400" dirty="0" smtClean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24</m:t>
                        </m:r>
                      </m:e>
                    </m:rad>
                  </m:oMath>
                </a14:m>
                <a:endParaRPr lang="en-US" sz="4400" dirty="0" smtClean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50</m:t>
                        </m:r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e>
                    </m:rad>
                  </m:oMath>
                </a14:m>
                <a:endParaRPr lang="en-US" sz="4400" dirty="0" smtClean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32</m:t>
                        </m:r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ra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819400" y="1600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= 6i</a:t>
            </a:r>
            <a:endParaRPr lang="en-US" sz="4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67000" y="2406259"/>
                <a:ext cx="2209800" cy="917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2</m:t>
                      </m:r>
                      <m:r>
                        <a:rPr lang="en-US" sz="4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ad>
                        <m:radPr>
                          <m:degHide m:val="on"/>
                          <m:ctrlPr>
                            <a:rPr lang="en-US" sz="4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406259"/>
                <a:ext cx="2209800" cy="917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00500" y="3324139"/>
                <a:ext cx="3962400" cy="986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>
                    <a:solidFill>
                      <a:srgbClr val="FF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𝑥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rad>
                  </m:oMath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0" y="3324139"/>
                <a:ext cx="3962400" cy="986745"/>
              </a:xfrm>
              <a:prstGeom prst="rect">
                <a:avLst/>
              </a:prstGeom>
              <a:blipFill>
                <a:blip r:embed="rId4"/>
                <a:stretch>
                  <a:fillRect l="-6923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95800" y="4354776"/>
                <a:ext cx="4191000" cy="9867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4</m:t>
                      </m:r>
                      <m:r>
                        <a:rPr lang="en-US" sz="4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𝑥</m:t>
                      </m:r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𝑦𝑧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354776"/>
                <a:ext cx="4191000" cy="986745"/>
              </a:xfrm>
              <a:prstGeom prst="rect">
                <a:avLst/>
              </a:prstGeom>
              <a:blipFill>
                <a:blip r:embed="rId5"/>
                <a:stretch>
                  <a:fillRect r="-6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615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447800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I one, I one!!”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s in the middle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3962400" y="1905000"/>
          <a:ext cx="1009650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3" imgW="190417" imgH="863225" progId="Equation.DSMT4">
                  <p:embed/>
                </p:oleObj>
              </mc:Choice>
              <mc:Fallback>
                <p:oleObj name="Equation" r:id="rId3" imgW="190417" imgH="8632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009650" cy="457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2133600" y="1676400"/>
          <a:ext cx="808038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5" imgW="152334" imgH="939392" progId="Equation.DSMT4">
                  <p:embed/>
                </p:oleObj>
              </mc:Choice>
              <mc:Fallback>
                <p:oleObj name="Equation" r:id="rId5" imgW="152334" imgH="9393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808038" cy="498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734050" y="1981200"/>
          <a:ext cx="1277938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7" imgW="241195" imgH="863225" progId="Equation.DSMT4">
                  <p:embed/>
                </p:oleObj>
              </mc:Choice>
              <mc:Fallback>
                <p:oleObj name="Equation" r:id="rId7" imgW="241195" imgH="863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981200"/>
                        <a:ext cx="1277938" cy="457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81400" y="1828800"/>
            <a:ext cx="1524000" cy="4724400"/>
          </a:xfrm>
          <a:prstGeom prst="rect">
            <a:avLst/>
          </a:prstGeom>
          <a:noFill/>
          <a:ln w="762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n>
                <a:solidFill>
                  <a:srgbClr val="FF0066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37309"/>
              </p:ext>
            </p:extLst>
          </p:nvPr>
        </p:nvGraphicFramePr>
        <p:xfrm>
          <a:off x="431074" y="1143000"/>
          <a:ext cx="2873375" cy="544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3" imgW="495000" imgH="939600" progId="Equation.DSMT4">
                  <p:embed/>
                </p:oleObj>
              </mc:Choice>
              <mc:Fallback>
                <p:oleObj name="Equation" r:id="rId3" imgW="4950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74" y="1143000"/>
                        <a:ext cx="2873375" cy="544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Try these!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0007"/>
              </p:ext>
            </p:extLst>
          </p:nvPr>
        </p:nvGraphicFramePr>
        <p:xfrm>
          <a:off x="2819400" y="1143000"/>
          <a:ext cx="2395241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2395241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33373"/>
              </p:ext>
            </p:extLst>
          </p:nvPr>
        </p:nvGraphicFramePr>
        <p:xfrm>
          <a:off x="2971800" y="2436813"/>
          <a:ext cx="16970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6813"/>
                        <a:ext cx="1697038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09605"/>
              </p:ext>
            </p:extLst>
          </p:nvPr>
        </p:nvGraphicFramePr>
        <p:xfrm>
          <a:off x="2971800" y="3810000"/>
          <a:ext cx="23955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Equation" r:id="rId9" imgW="304560" imgH="164880" progId="Equation.DSMT4">
                  <p:embed/>
                </p:oleObj>
              </mc:Choice>
              <mc:Fallback>
                <p:oleObj name="Equation" r:id="rId9" imgW="304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39553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53252"/>
              </p:ext>
            </p:extLst>
          </p:nvPr>
        </p:nvGraphicFramePr>
        <p:xfrm>
          <a:off x="3124200" y="5257800"/>
          <a:ext cx="16970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1697038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73562"/>
          </a:xfrm>
          <a:solidFill>
            <a:srgbClr val="FF0066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7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 and Subtract Complex Numbers</a:t>
            </a:r>
            <a:endParaRPr lang="en-US" sz="7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r>
              <a:rPr lang="en-US" sz="4800" b="1" u="sng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/</a:t>
            </a:r>
            <a:r>
              <a:rPr lang="en-US" sz="4800" b="1" u="sng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t</a:t>
            </a:r>
            <a:r>
              <a:rPr lang="en-US" sz="4800" b="1" u="sng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plex Numbers</a:t>
            </a:r>
            <a:endParaRPr lang="en-US" sz="4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9" name="Content Placeholder 13"/>
          <p:cNvSpPr>
            <a:spLocks noGrp="1"/>
          </p:cNvSpPr>
          <p:nvPr>
            <p:ph idx="1"/>
          </p:nvPr>
        </p:nvSpPr>
        <p:spPr>
          <a:xfrm>
            <a:off x="685800" y="1447800"/>
            <a:ext cx="7620000" cy="4495800"/>
          </a:xfrm>
          <a:solidFill>
            <a:srgbClr val="FFFF66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3600" b="1" dirty="0" smtClean="0"/>
              <a:t>Treat the </a:t>
            </a:r>
            <a:r>
              <a:rPr lang="en-US" sz="3600" b="1" dirty="0" err="1" smtClean="0"/>
              <a:t>i’s</a:t>
            </a:r>
            <a:r>
              <a:rPr lang="en-US" sz="3600" b="1" dirty="0" smtClean="0"/>
              <a:t> like variables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3600" b="1" dirty="0" smtClean="0"/>
              <a:t>Combine the </a:t>
            </a:r>
            <a:r>
              <a:rPr lang="en-US" sz="3600" b="1" i="1" dirty="0" smtClean="0"/>
              <a:t>real</a:t>
            </a:r>
            <a:r>
              <a:rPr lang="en-US" sz="3600" b="1" dirty="0" smtClean="0"/>
              <a:t> parts then combine the </a:t>
            </a:r>
            <a:r>
              <a:rPr lang="en-US" sz="3600" b="1" i="1" dirty="0" smtClean="0"/>
              <a:t>imaginary</a:t>
            </a:r>
            <a:r>
              <a:rPr lang="en-US" sz="3600" b="1" dirty="0" smtClean="0"/>
              <a:t> parts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3600" b="1" dirty="0" smtClean="0"/>
              <a:t>Simplify (no powers of i higher than 1 are allowed)</a:t>
            </a:r>
          </a:p>
          <a:p>
            <a:pPr marL="514350" indent="-514350">
              <a:buFont typeface="Century Gothic" pitchFamily="34" charset="0"/>
              <a:buAutoNum type="arabicPeriod"/>
              <a:defRPr/>
            </a:pPr>
            <a:r>
              <a:rPr lang="en-US" sz="3600" b="1" dirty="0" smtClean="0"/>
              <a:t>Write your answer in standard form </a:t>
            </a:r>
            <a:r>
              <a:rPr lang="en-US" sz="4000" b="1" dirty="0" smtClean="0">
                <a:solidFill>
                  <a:srgbClr val="0033CC"/>
                </a:solidFill>
              </a:rPr>
              <a:t>a + bi</a:t>
            </a:r>
            <a:endParaRPr lang="en-US" sz="40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5400" b="1" u="sng" dirty="0" smtClean="0">
                <a:solidFill>
                  <a:srgbClr val="0033CC"/>
                </a:solidFill>
              </a:rPr>
              <a:t>Simplify</a:t>
            </a:r>
            <a:endParaRPr lang="en-US" sz="4800" b="1" dirty="0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17971388"/>
              </p:ext>
            </p:extLst>
          </p:nvPr>
        </p:nvGraphicFramePr>
        <p:xfrm>
          <a:off x="0" y="1752600"/>
          <a:ext cx="88246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88246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3524"/>
              </p:ext>
            </p:extLst>
          </p:nvPr>
        </p:nvGraphicFramePr>
        <p:xfrm>
          <a:off x="1752600" y="3505200"/>
          <a:ext cx="640418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640418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14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5400" b="1" u="sng" dirty="0" smtClean="0">
                <a:solidFill>
                  <a:srgbClr val="0033CC"/>
                </a:solidFill>
              </a:rPr>
              <a:t>Simplify</a:t>
            </a:r>
            <a:endParaRPr lang="en-US" sz="4800" b="1" dirty="0" smtClean="0"/>
          </a:p>
        </p:txBody>
      </p:sp>
      <p:graphicFrame>
        <p:nvGraphicFramePr>
          <p:cNvPr id="3686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94550528"/>
              </p:ext>
            </p:extLst>
          </p:nvPr>
        </p:nvGraphicFramePr>
        <p:xfrm>
          <a:off x="82550" y="1752600"/>
          <a:ext cx="8658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752600"/>
                        <a:ext cx="8658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98262"/>
              </p:ext>
            </p:extLst>
          </p:nvPr>
        </p:nvGraphicFramePr>
        <p:xfrm>
          <a:off x="1143000" y="3124200"/>
          <a:ext cx="787000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5" imgW="965160" imgH="177480" progId="Equation.DSMT4">
                  <p:embed/>
                </p:oleObj>
              </mc:Choice>
              <mc:Fallback>
                <p:oleObj name="Equation" r:id="rId5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7870001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31354"/>
              </p:ext>
            </p:extLst>
          </p:nvPr>
        </p:nvGraphicFramePr>
        <p:xfrm>
          <a:off x="1143000" y="4724400"/>
          <a:ext cx="536498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536498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61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2</TotalTime>
  <Words>323</Words>
  <Application>Microsoft Office PowerPoint</Application>
  <PresentationFormat>On-screen Show (4:3)</PresentationFormat>
  <Paragraphs>8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mbria Math</vt:lpstr>
      <vt:lpstr>Century Gothic</vt:lpstr>
      <vt:lpstr>Times New Roman</vt:lpstr>
      <vt:lpstr>Custom Design</vt:lpstr>
      <vt:lpstr>iRespondGraphMaster</vt:lpstr>
      <vt:lpstr>iRespondQuestionMaster</vt:lpstr>
      <vt:lpstr>Equation</vt:lpstr>
      <vt:lpstr>Powers of i and Complex Operations</vt:lpstr>
      <vt:lpstr>Simplify </vt:lpstr>
      <vt:lpstr>Simplify </vt:lpstr>
      <vt:lpstr>“I one, I one!!” Negatives in the middle.</vt:lpstr>
      <vt:lpstr>Try these!</vt:lpstr>
      <vt:lpstr>Add and Subtract Complex Numbers</vt:lpstr>
      <vt:lpstr>Add/Subt Complex Numbers</vt:lpstr>
      <vt:lpstr>Simplify</vt:lpstr>
      <vt:lpstr>Simplify</vt:lpstr>
      <vt:lpstr>Simplify</vt:lpstr>
      <vt:lpstr>Simplify</vt:lpstr>
      <vt:lpstr>Simplify</vt:lpstr>
      <vt:lpstr>Warm – Up </vt:lpstr>
      <vt:lpstr>Multiplying Complex Numbers</vt:lpstr>
      <vt:lpstr>Multiplying Complex Numbers</vt:lpstr>
      <vt:lpstr>Multiplying Complex Numbers</vt:lpstr>
      <vt:lpstr>Multiplying Complex Numbers</vt:lpstr>
      <vt:lpstr>Multiplying Complex Numbers</vt:lpstr>
      <vt:lpstr>Textbook Answers </vt:lpstr>
      <vt:lpstr>Textbook Answers </vt:lpstr>
      <vt:lpstr>Warm – Up #7</vt:lpstr>
      <vt:lpstr>Dividing Complex Numbers</vt:lpstr>
      <vt:lpstr>What is a Conjugate?</vt:lpstr>
      <vt:lpstr>What is a Conjugate?</vt:lpstr>
      <vt:lpstr>17.  Dividing – Multiply top &amp; bottom by the Conjugate</vt:lpstr>
      <vt:lpstr>18.  Dividing – Multiply top &amp; bottom by the Conjugate</vt:lpstr>
    </vt:vector>
  </TitlesOfParts>
  <Company>Escambia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Allison Chapman</cp:lastModifiedBy>
  <cp:revision>122</cp:revision>
  <dcterms:created xsi:type="dcterms:W3CDTF">2004-02-23T19:52:22Z</dcterms:created>
  <dcterms:modified xsi:type="dcterms:W3CDTF">2016-10-25T17:1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